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10230FC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14:paraId="5C1E22AB" w14:textId="77777777"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14:paraId="0B24D2EA" w14:textId="7343FB6A" w:rsidR="00963956" w:rsidRPr="00963956" w:rsidRDefault="00C00C2D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052B79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202</w:t>
      </w:r>
      <w:r w:rsidR="00117D0B">
        <w:rPr>
          <w:b/>
          <w:sz w:val="28"/>
          <w:szCs w:val="28"/>
        </w:rPr>
        <w:t>4</w:t>
      </w:r>
    </w:p>
    <w:p w14:paraId="1EBC17DA" w14:textId="77777777" w:rsidR="00963956" w:rsidRDefault="00963956" w:rsidP="00963956">
      <w:pPr>
        <w:pStyle w:val="NoSpacing"/>
      </w:pPr>
    </w:p>
    <w:p w14:paraId="30EBCC8E" w14:textId="77777777" w:rsidR="00963956" w:rsidRDefault="00963956" w:rsidP="00963956">
      <w:pPr>
        <w:pStyle w:val="NoSpacing"/>
      </w:pPr>
      <w:r>
        <w:t>Reference: Lesson 20 in Blue Pelican Java</w:t>
      </w:r>
    </w:p>
    <w:p w14:paraId="61132C90" w14:textId="77777777" w:rsidR="00963956" w:rsidRDefault="00963956" w:rsidP="00963956">
      <w:pPr>
        <w:pStyle w:val="NoSpacing"/>
      </w:pPr>
    </w:p>
    <w:p w14:paraId="37A18D5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14:paraId="4BB92F0E" w14:textId="77777777"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class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  <w:proofErr w:type="spellEnd"/>
    </w:p>
    <w:p w14:paraId="1A4F19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678305A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ring actor1 = “Don 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287D10F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static String actor2 = “Homer Simpson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”;</w:t>
      </w:r>
      <w:proofErr w:type="gramEnd"/>
    </w:p>
    <w:p w14:paraId="6100B5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0;</w:t>
      </w:r>
      <w:proofErr w:type="gramEnd"/>
    </w:p>
    <w:p w14:paraId="7331DEA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x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59;</w:t>
      </w:r>
      <w:proofErr w:type="gramEnd"/>
    </w:p>
    <w:p w14:paraId="5B37657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int y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1059;</w:t>
      </w:r>
      <w:proofErr w:type="gramEnd"/>
    </w:p>
    <w:p w14:paraId="773C541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ring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  <w:proofErr w:type="gramEnd"/>
    </w:p>
    <w:p w14:paraId="607278E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14:paraId="229516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String nm)</w:t>
      </w:r>
    </w:p>
    <w:p w14:paraId="4C92CB4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68C342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+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+;</w:t>
      </w:r>
      <w:proofErr w:type="gramEnd"/>
    </w:p>
    <w:p w14:paraId="3BB8ED0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nm;</w:t>
      </w:r>
      <w:proofErr w:type="gramEnd"/>
    </w:p>
    <w:p w14:paraId="406AA00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558A0EF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2C6E406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public static int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berOf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 )</w:t>
      </w:r>
      <w:proofErr w:type="gramEnd"/>
    </w:p>
    <w:p w14:paraId="1CA97B3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2CE9F2D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  <w:proofErr w:type="gramEnd"/>
    </w:p>
    <w:p w14:paraId="2615B22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95FE3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14:paraId="5EB999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blic void setActor1(String act1)</w:t>
      </w:r>
    </w:p>
    <w:p w14:paraId="11459F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14:paraId="3708B2C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14:paraId="63C07D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6A8FEA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14:paraId="2E2D2D0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62438C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14:paraId="06A2499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ow many shows were instantiated? (Don’t use an object to do this.)</w:t>
      </w:r>
    </w:p>
    <w:p w14:paraId="1AECE00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5BF1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E58C76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EE58FA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7C4FB7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</w:p>
    <w:p w14:paraId="5AEF0EF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were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14:paraId="201E0FB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C4EC91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5851B6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78D9B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4439A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63EFF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14:paraId="4DFAAB9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return 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y;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</w:p>
    <w:p w14:paraId="2495317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14:paraId="0A97A7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F745B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3A820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A9B2CD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E134B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14:paraId="254FFDA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objects.</w:t>
      </w:r>
    </w:p>
    <w:p w14:paraId="08C36F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8CD3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1AC4A3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14:paraId="59A76B7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vShow.setActor1(“Jimmy Stewart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06D234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93BD47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753EB7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chr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14:paraId="097C500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ccess and print the class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.</w:t>
      </w:r>
    </w:p>
    <w:p w14:paraId="0117E22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C4CE8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D780FB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14:paraId="020095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B65A53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“Cheers”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357F4E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FECAAE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656652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History Channel”);</w:t>
      </w:r>
    </w:p>
    <w:p w14:paraId="2167155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160;</w:t>
      </w:r>
    </w:p>
    <w:p w14:paraId="0AAA892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B5CF2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proofErr w:type="gramStart"/>
      <w:r>
        <w:rPr>
          <w:rFonts w:ascii="TimesNewRomanPSMT" w:hAnsi="TimesNewRomanPSMT" w:cs="TimesNewRomanPSMT"/>
          <w:sz w:val="24"/>
          <w:szCs w:val="24"/>
        </w:rPr>
        <w:t>);</w:t>
      </w:r>
      <w:proofErr w:type="gramEnd"/>
    </w:p>
    <w:p w14:paraId="47E0C37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14:paraId="14B89E9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14:paraId="09A94E0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14:paraId="3F22C1A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static public char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‘K</w:t>
      </w:r>
      <w:proofErr w:type="gramStart"/>
      <w:r>
        <w:rPr>
          <w:rFonts w:ascii="TimesNewRomanPSMT" w:hAnsi="TimesNewRomanPSMT" w:cs="TimesNewRomanPSMT"/>
          <w:sz w:val="24"/>
          <w:szCs w:val="24"/>
        </w:rPr>
        <w:t>’;</w:t>
      </w:r>
      <w:proofErr w:type="gramEnd"/>
    </w:p>
    <w:p w14:paraId="336BE11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CA7C6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B86CD6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D8202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9EBAF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14:paraId="677810D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429EF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7D2153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184ADCE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A0C94F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5FBBE5D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6CD9E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14:paraId="58F004E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initially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0AF8DC2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8235E0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Math.p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>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4FDBD8F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01E3C37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2F8D9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FB6531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14:paraId="109D8E11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75FE26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47CE35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62AE96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14:paraId="7749225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thout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14:paraId="4BB6F1C4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double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xop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Math.p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Math.sqr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(x -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zv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, 3.1);</w:t>
      </w:r>
    </w:p>
    <w:p w14:paraId="4465D2C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1540FB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0EA7BE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1EA0F44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14:paraId="1FC86F69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766CF48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14:paraId="6E2AE99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Project… How Far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To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The Line?</w:t>
      </w:r>
    </w:p>
    <w:p w14:paraId="7F4FA63B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14:paraId="2DA93320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lass will be to calculate the distance from a point (a, b) to a line given by equation Ax + By + C</w:t>
      </w:r>
    </w:p>
    <w:p w14:paraId="4F1B18AF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14:paraId="5D8EC50B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elow.</w:t>
      </w:r>
    </w:p>
    <w:p w14:paraId="492A1E2C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6FD45C64" w14:textId="77777777"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 w14:anchorId="07306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45pt;height:64.55pt" o:ole="">
            <v:imagedata r:id="rId6" o:title=""/>
          </v:shape>
          <o:OLEObject Type="Embed" ProgID="Equation.DSMT4" ShapeID="_x0000_i1025" DrawAspect="Content" ObjectID="_1788850023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679A9919" wp14:editId="30F0399C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E96370" w14:textId="77777777"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14:paraId="549883F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A0AC6F5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14:paraId="0A7FA25D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ithout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</w:t>
      </w:r>
    </w:p>
    <w:p w14:paraId="5D8478EA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ill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14:paraId="3E1F8C83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point.</w:t>
      </w:r>
    </w:p>
    <w:p w14:paraId="5B5E5FD2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E8EDA2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14:paraId="5953BBFE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7C5FF774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14:paraId="08A52AD5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proofErr w:type="gram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>and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14:paraId="4368F370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return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14:paraId="2C4FE329" w14:textId="77777777"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14:paraId="0FCA5CB6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14:paraId="61536A29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14:paraId="581CA200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14:paraId="5D7FC48C" w14:textId="77777777"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14:paraId="09A413F1" w14:textId="77777777"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769DB94C" w14:textId="77777777"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14:paraId="1BDA9405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14:paraId="2B6D3D96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14:paraId="18E07F0F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14:paraId="77771493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14:paraId="2E5D3919" w14:textId="77777777"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14:paraId="49644AEC" w14:textId="77777777" w:rsidR="00C00C2D" w:rsidRDefault="00963956" w:rsidP="00C00C2D">
      <w:pPr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p w14:paraId="279B2D95" w14:textId="77777777" w:rsidR="00C00C2D" w:rsidRPr="00C00C2D" w:rsidRDefault="00C00C2D" w:rsidP="00C00C2D">
      <w:pPr>
        <w:rPr>
          <w:b/>
        </w:rPr>
      </w:pPr>
      <w:r w:rsidRPr="00C00C2D">
        <w:rPr>
          <w:b/>
        </w:rPr>
        <w:t>When you have completed this project, submit your documented source code as well as this document with the questions answered.</w:t>
      </w:r>
    </w:p>
    <w:sectPr w:rsidR="00C00C2D" w:rsidRPr="00C00C2D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93428866">
    <w:abstractNumId w:val="1"/>
  </w:num>
  <w:num w:numId="2" w16cid:durableId="14745663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956"/>
    <w:rsid w:val="00052B79"/>
    <w:rsid w:val="00117D0B"/>
    <w:rsid w:val="00141A09"/>
    <w:rsid w:val="00232898"/>
    <w:rsid w:val="003279A4"/>
    <w:rsid w:val="004029CD"/>
    <w:rsid w:val="004C78E6"/>
    <w:rsid w:val="00553C89"/>
    <w:rsid w:val="006C0514"/>
    <w:rsid w:val="007827D7"/>
    <w:rsid w:val="007F2B36"/>
    <w:rsid w:val="00841680"/>
    <w:rsid w:val="00906DD0"/>
    <w:rsid w:val="00963956"/>
    <w:rsid w:val="00B44A91"/>
    <w:rsid w:val="00B76FE3"/>
    <w:rsid w:val="00B96655"/>
    <w:rsid w:val="00BF3138"/>
    <w:rsid w:val="00C00C2D"/>
    <w:rsid w:val="00EE753E"/>
    <w:rsid w:val="00F502EB"/>
    <w:rsid w:val="00FD2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64C5E1E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98C28-0E7D-481B-8CB1-66B0AED5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9</cp:revision>
  <dcterms:created xsi:type="dcterms:W3CDTF">2019-10-04T15:46:00Z</dcterms:created>
  <dcterms:modified xsi:type="dcterms:W3CDTF">2024-09-26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